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13"/>
  </p:notesMasterIdLst>
  <p:handoutMasterIdLst>
    <p:handoutMasterId r:id="rId14"/>
  </p:handoutMasterIdLst>
  <p:sldIdLst>
    <p:sldId id="3146" r:id="rId3"/>
    <p:sldId id="3382" r:id="rId4"/>
    <p:sldId id="3362" r:id="rId5"/>
    <p:sldId id="3383" r:id="rId6"/>
    <p:sldId id="3378" r:id="rId7"/>
    <p:sldId id="3384" r:id="rId8"/>
    <p:sldId id="3385" r:id="rId9"/>
    <p:sldId id="3386" r:id="rId10"/>
    <p:sldId id="3380" r:id="rId11"/>
    <p:sldId id="3387" r:id="rId12"/>
  </p:sldIdLst>
  <p:sldSz cx="9644063" cy="7232650"/>
  <p:notesSz cx="6858000" cy="9144000"/>
  <p:custDataLst>
    <p:tags r:id="rId1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>
          <p15:clr>
            <a:srgbClr val="A4A3A4"/>
          </p15:clr>
        </p15:guide>
        <p15:guide id="2" orient="horz" pos="4228">
          <p15:clr>
            <a:srgbClr val="A4A3A4"/>
          </p15:clr>
        </p15:guide>
        <p15:guide id="3" pos="1983">
          <p15:clr>
            <a:srgbClr val="A4A3A4"/>
          </p15:clr>
        </p15:guide>
        <p15:guide id="4" pos="418">
          <p15:clr>
            <a:srgbClr val="A4A3A4"/>
          </p15:clr>
        </p15:guide>
        <p15:guide id="5" pos="5691">
          <p15:clr>
            <a:srgbClr val="A4A3A4"/>
          </p15:clr>
        </p15:guide>
        <p15:guide id="6" pos="282">
          <p15:clr>
            <a:srgbClr val="A4A3A4"/>
          </p15:clr>
        </p15:guide>
        <p15:guide id="7" pos="10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EA6"/>
    <a:srgbClr val="007DDD"/>
    <a:srgbClr val="F2F2F2"/>
    <a:srgbClr val="003399"/>
    <a:srgbClr val="800000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78" autoAdjust="0"/>
    <p:restoredTop sz="94424" autoAdjust="0"/>
  </p:normalViewPr>
  <p:slideViewPr>
    <p:cSldViewPr>
      <p:cViewPr varScale="1">
        <p:scale>
          <a:sx n="71" d="100"/>
          <a:sy n="71" d="100"/>
        </p:scale>
        <p:origin x="1380" y="5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785E9-2B1F-4E13-9D4A-B411A8CEF388}" type="datetimeFigureOut">
              <a:rPr lang="zh-CN" altLang="en-US"/>
              <a:pPr>
                <a:defRPr/>
              </a:pPr>
              <a:t>2024/3/2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C583BB5-07EB-4073-9909-8E6B7C965B8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A7B92E2-B7F0-46C2-BC6E-8E13A6AFB1BD}" type="datetimeFigureOut">
              <a:rPr lang="zh-CN" altLang="en-US"/>
              <a:pPr>
                <a:defRPr/>
              </a:pPr>
              <a:t>2024/3/2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BAB729-E071-4B05-8368-0DD625494CC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F3DA39-B7D1-45CA-A47F-F280A3A9BBE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3BA4F0B-0608-4A98-B199-9012CAFB9CBF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5DBEF7A-01A2-4C82-84A0-6366A7F7DBE7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9C128-C99F-487E-A572-A9299E31B79E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948F4-03A5-472E-B429-0112660C9E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24984-DA15-45BD-86D9-39B3C2241C3E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6E846-A908-4F81-81B5-0F3E5A0C5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5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6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4850" y="12700"/>
            <a:ext cx="2576513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本框 12"/>
          <p:cNvSpPr txBox="1">
            <a:spLocks noChangeArrowheads="1"/>
          </p:cNvSpPr>
          <p:nvPr userDrawn="1"/>
        </p:nvSpPr>
        <p:spPr bwMode="auto">
          <a:xfrm>
            <a:off x="924457" y="162952"/>
            <a:ext cx="8195933" cy="584767"/>
          </a:xfrm>
          <a:prstGeom prst="rect">
            <a:avLst/>
          </a:prstGeom>
          <a:noFill/>
          <a:ln>
            <a:noFill/>
          </a:ln>
          <a:extLst/>
        </p:spPr>
        <p:txBody>
          <a:bodyPr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945A7-49EF-4209-9ED8-CBE799B3AD0E}" type="datetimeFigureOut">
              <a:rPr lang="zh-CN" altLang="en-US"/>
              <a:pPr>
                <a:defRPr/>
              </a:pPr>
              <a:t>2024/3/21</a:t>
            </a:fld>
            <a:endParaRPr lang="zh-CN" alt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88F3F-AB84-458B-88EE-772EE3D1BD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7D630-9733-47C1-8D39-93A6AE02271F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D6231-EBB4-4410-9A37-B3DA7BF07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rtlCol="0">
            <a:normAutofit/>
          </a:bodyPr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4ECA8-7744-4B33-9431-95A5D3209D86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A8C36-D8EF-45B4-AB2D-679BC92536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151B8-D10C-4BBE-92FC-D312481B3EB6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5A8AA-CF2E-41DC-91F0-83193F874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EB1C2-0EC5-4212-BD18-6BEED81F3340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A9102-896A-4BA6-8B87-4DAF6D17E5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4850" y="12700"/>
            <a:ext cx="2576513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7D6CFB-96AD-41C9-B6BC-C8A72067E0E6}" type="datetimeFigureOut">
              <a:rPr lang="zh-CN" altLang="en-US"/>
              <a:pPr>
                <a:defRPr/>
              </a:pPr>
              <a:t>2024/3/21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22C500D-5112-4363-BB41-585C7C465B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7C08B-A7F9-425D-8474-BC11F147B413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19B27-4282-4DDC-BEA0-147FDA0F36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8E2E5-8900-4400-812F-5746ADC5B901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62FA1-739F-4F81-A1FF-FCA1BF7E80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1C58F-118D-4F66-9A7D-DBD36909E71D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2D7162-3134-4C4F-A58E-26C09C51A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26991B-5859-4D4F-99F7-732AE35B6AB6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961B1-C178-4CA0-92CB-2F2DD10E9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63575" y="385763"/>
            <a:ext cx="8316913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63575" y="1925638"/>
            <a:ext cx="8316913" cy="458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D98AD51-B4BD-4316-B555-8079B6C1D4B4}" type="datetimeFigureOut">
              <a:rPr lang="en-US"/>
              <a:pPr>
                <a:defRPr/>
              </a:pPr>
              <a:t>3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D8C4AD-A3B1-49CB-9A52-5955683ED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xStyles>
    <p:titleStyle>
      <a:lvl1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eaLnBrk="0" fontAlgn="base" hangingPunct="0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package" Target="../embeddings/Microsoft_Word___.docx"/><Relationship Id="rId7" Type="http://schemas.openxmlformats.org/officeDocument/2006/relationships/package" Target="../embeddings/Microsoft_Word___1.docx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package" Target="../embeddings/Microsoft_Word___3.docx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package" Target="../embeddings/Microsoft_Word___2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1.wmf"/><Relationship Id="rId3" Type="http://schemas.openxmlformats.org/officeDocument/2006/relationships/package" Target="../embeddings/Microsoft_Word___4.doc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4.bin"/><Relationship Id="rId5" Type="http://schemas.openxmlformats.org/officeDocument/2006/relationships/package" Target="../embeddings/Microsoft_Word___5.docx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8.docx"/><Relationship Id="rId3" Type="http://schemas.openxmlformats.org/officeDocument/2006/relationships/image" Target="../media/image8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7.docx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0" Type="http://schemas.openxmlformats.org/officeDocument/2006/relationships/package" Target="../embeddings/Microsoft_Word___9.docx"/><Relationship Id="rId4" Type="http://schemas.openxmlformats.org/officeDocument/2006/relationships/package" Target="../embeddings/Microsoft_Word___6.docx"/><Relationship Id="rId9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4" Type="http://schemas.openxmlformats.org/officeDocument/2006/relationships/image" Target="../media/image2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6113" y="2103438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2013" y="4337050"/>
            <a:ext cx="4689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2458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588" y="4941888"/>
            <a:ext cx="2527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2238" y="160338"/>
            <a:ext cx="4586287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1575" y="5694363"/>
            <a:ext cx="75676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6" name="组合 50"/>
          <p:cNvGrpSpPr>
            <a:grpSpLocks/>
          </p:cNvGrpSpPr>
          <p:nvPr/>
        </p:nvGrpSpPr>
        <p:grpSpPr bwMode="auto">
          <a:xfrm>
            <a:off x="1692275" y="3767138"/>
            <a:ext cx="5434013" cy="755650"/>
            <a:chOff x="4396368" y="3140059"/>
            <a:chExt cx="6499620" cy="1353108"/>
          </a:xfrm>
        </p:grpSpPr>
        <p:sp>
          <p:nvSpPr>
            <p:cNvPr id="47" name="圆角矩形 46"/>
            <p:cNvSpPr/>
            <p:nvPr/>
          </p:nvSpPr>
          <p:spPr>
            <a:xfrm>
              <a:off x="4396368" y="3140059"/>
              <a:ext cx="5770478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26646" name="TextBox 24"/>
            <p:cNvSpPr txBox="1">
              <a:spLocks noChangeArrowheads="1"/>
            </p:cNvSpPr>
            <p:nvPr/>
          </p:nvSpPr>
          <p:spPr bwMode="auto">
            <a:xfrm>
              <a:off x="4919324" y="3259195"/>
              <a:ext cx="5976664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36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</a:t>
              </a:r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2.1    </a:t>
              </a:r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随机变量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895813" y="2176165"/>
            <a:ext cx="6891986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644" name="TextBox 24"/>
          <p:cNvSpPr txBox="1">
            <a:spLocks noChangeArrowheads="1"/>
          </p:cNvSpPr>
          <p:nvPr/>
        </p:nvSpPr>
        <p:spPr bwMode="auto">
          <a:xfrm>
            <a:off x="788988" y="2300288"/>
            <a:ext cx="69532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8583" tIns="64291" rIns="128583" bIns="64291">
            <a:spAutoFit/>
          </a:bodyPr>
          <a:lstStyle/>
          <a:p>
            <a:pPr algn="ctr"/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2</a:t>
            </a:r>
            <a:r>
              <a:rPr lang="zh-CN" altLang="en-US" sz="4000" b="1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随机变量及其分布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组合 1"/>
          <p:cNvGrpSpPr>
            <a:grpSpLocks/>
          </p:cNvGrpSpPr>
          <p:nvPr/>
        </p:nvGrpSpPr>
        <p:grpSpPr bwMode="auto">
          <a:xfrm>
            <a:off x="-376238" y="0"/>
            <a:ext cx="10115551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2865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1087" y="904081"/>
              <a:ext cx="2636652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8680" name="Picture 1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270303" y="904082"/>
              <a:ext cx="2468302" cy="73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28675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150813" y="3917950"/>
            <a:ext cx="273843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90838" y="2251075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14800" y="2547938"/>
            <a:ext cx="35877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随机变量的概念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4775" y="1600200"/>
            <a:ext cx="1670050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6900" y="4257675"/>
            <a:ext cx="3297238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197350" y="4903788"/>
            <a:ext cx="4176713" cy="7699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C00000"/>
                </a:solidFill>
                <a:latin typeface="方正舒体" pitchFamily="2" charset="-122"/>
                <a:ea typeface="方正舒体" pitchFamily="2" charset="-122"/>
              </a:rPr>
              <a:t>正面 </a:t>
            </a:r>
            <a:r>
              <a:rPr lang="zh-CN" altLang="en-US" sz="4400" b="1">
                <a:solidFill>
                  <a:srgbClr val="000066"/>
                </a:solidFill>
                <a:latin typeface="方正舒体" pitchFamily="2" charset="-122"/>
                <a:ea typeface="方正舒体" pitchFamily="2" charset="-122"/>
              </a:rPr>
              <a:t>或者</a:t>
            </a:r>
            <a:r>
              <a:rPr lang="zh-CN" altLang="en-US" sz="4400" b="1">
                <a:solidFill>
                  <a:srgbClr val="C00000"/>
                </a:solidFill>
                <a:latin typeface="方正舒体" pitchFamily="2" charset="-122"/>
                <a:ea typeface="方正舒体" pitchFamily="2" charset="-122"/>
              </a:rPr>
              <a:t> 反面</a:t>
            </a:r>
          </a:p>
        </p:txBody>
      </p:sp>
      <p:sp useBgFill="1">
        <p:nvSpPr>
          <p:cNvPr id="13" name="TextBox 12"/>
          <p:cNvSpPr txBox="1"/>
          <p:nvPr/>
        </p:nvSpPr>
        <p:spPr>
          <a:xfrm>
            <a:off x="4125119" y="2065248"/>
            <a:ext cx="4164230" cy="830997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4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 </a:t>
            </a:r>
            <a:r>
              <a:rPr lang="en-US" altLang="zh-CN" sz="4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en-US" altLang="zh-CN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4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3 </a:t>
            </a:r>
            <a:r>
              <a:rPr lang="en-US" altLang="zh-CN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4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5 </a:t>
            </a:r>
            <a:r>
              <a:rPr lang="en-US" altLang="zh-CN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endParaRPr lang="zh-CN" altLang="en-US" sz="4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2136" name="组合 6"/>
          <p:cNvGrpSpPr>
            <a:grpSpLocks/>
          </p:cNvGrpSpPr>
          <p:nvPr/>
        </p:nvGrpSpPr>
        <p:grpSpPr bwMode="auto">
          <a:xfrm>
            <a:off x="500063" y="1117600"/>
            <a:ext cx="7918450" cy="3886200"/>
            <a:chOff x="698923" y="1207472"/>
            <a:chExt cx="7918188" cy="3886200"/>
          </a:xfrm>
        </p:grpSpPr>
        <p:graphicFrame>
          <p:nvGraphicFramePr>
            <p:cNvPr id="2130" name="Object 82"/>
            <p:cNvGraphicFramePr>
              <a:graphicFrameLocks noChangeAspect="1"/>
            </p:cNvGraphicFramePr>
            <p:nvPr/>
          </p:nvGraphicFramePr>
          <p:xfrm>
            <a:off x="890749" y="1207472"/>
            <a:ext cx="7726362" cy="388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Document" r:id="rId3" imgW="8479443" imgH="4273036" progId="">
                    <p:embed/>
                  </p:oleObj>
                </mc:Choice>
                <mc:Fallback>
                  <p:oleObj name="Document" r:id="rId3" imgW="8479443" imgH="4273036" progId="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749" y="1207472"/>
                          <a:ext cx="7726362" cy="388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1" name="Object 83"/>
            <p:cNvGraphicFramePr>
              <a:graphicFrameLocks noChangeAspect="1"/>
            </p:cNvGraphicFramePr>
            <p:nvPr/>
          </p:nvGraphicFramePr>
          <p:xfrm>
            <a:off x="698923" y="1762299"/>
            <a:ext cx="361950" cy="3168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5" imgW="393700" imgH="2895600" progId="Equation.DSMT4">
                    <p:embed/>
                  </p:oleObj>
                </mc:Choice>
                <mc:Fallback>
                  <p:oleObj name="Equation" r:id="rId5" imgW="393700" imgH="28956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923" y="1762299"/>
                          <a:ext cx="361950" cy="3168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4"/>
          <p:cNvGraphicFramePr>
            <a:graphicFrameLocks noChangeAspect="1"/>
          </p:cNvGraphicFramePr>
          <p:nvPr/>
        </p:nvGraphicFramePr>
        <p:xfrm>
          <a:off x="692150" y="4886325"/>
          <a:ext cx="86407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文档" r:id="rId7" imgW="9095870" imgH="1577376" progId="">
                  <p:embed/>
                </p:oleObj>
              </mc:Choice>
              <mc:Fallback>
                <p:oleObj name="文档" r:id="rId7" imgW="9095870" imgH="1577376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886325"/>
                        <a:ext cx="864076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5"/>
          <p:cNvGraphicFramePr>
            <a:graphicFrameLocks noChangeAspect="1"/>
          </p:cNvGraphicFramePr>
          <p:nvPr/>
        </p:nvGraphicFramePr>
        <p:xfrm>
          <a:off x="714375" y="5832475"/>
          <a:ext cx="63769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文档" r:id="rId9" imgW="6642769" imgH="1193633" progId="">
                  <p:embed/>
                </p:oleObj>
              </mc:Choice>
              <mc:Fallback>
                <p:oleObj name="文档" r:id="rId9" imgW="6642769" imgH="1193633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832475"/>
                        <a:ext cx="63769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6"/>
          <p:cNvGraphicFramePr>
            <a:graphicFrameLocks noChangeAspect="1"/>
          </p:cNvGraphicFramePr>
          <p:nvPr/>
        </p:nvGraphicFramePr>
        <p:xfrm>
          <a:off x="7929563" y="6118225"/>
          <a:ext cx="1524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文档" r:id="rId11" imgW="1525245" imgH="679367" progId="">
                  <p:embed/>
                </p:oleObj>
              </mc:Choice>
              <mc:Fallback>
                <p:oleObj name="文档" r:id="rId11" imgW="1525245" imgH="679367" progId="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6118225"/>
                        <a:ext cx="15240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>
          <a:xfrm rot="16200000">
            <a:off x="7339807" y="6066631"/>
            <a:ext cx="293688" cy="720725"/>
          </a:xfrm>
          <a:prstGeom prst="downArrow">
            <a:avLst/>
          </a:prstGeom>
          <a:solidFill>
            <a:srgbClr val="005E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9" name="Rectangle 35"/>
          <p:cNvSpPr>
            <a:spLocks noChangeArrowheads="1"/>
          </p:cNvSpPr>
          <p:nvPr/>
        </p:nvSpPr>
        <p:spPr bwMode="auto">
          <a:xfrm>
            <a:off x="0" y="790575"/>
            <a:ext cx="128587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latin typeface="Arial" charset="0"/>
              </a:rPr>
              <a:t> </a:t>
            </a:r>
            <a:endParaRPr lang="zh-CN" altLang="zh-CN">
              <a:latin typeface="Arial" charset="0"/>
            </a:endParaRPr>
          </a:p>
        </p:txBody>
      </p:sp>
      <p:graphicFrame>
        <p:nvGraphicFramePr>
          <p:cNvPr id="3232" name="Object 160"/>
          <p:cNvGraphicFramePr>
            <a:graphicFrameLocks noChangeAspect="1"/>
          </p:cNvGraphicFramePr>
          <p:nvPr/>
        </p:nvGraphicFramePr>
        <p:xfrm>
          <a:off x="522288" y="1306513"/>
          <a:ext cx="7808912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文档" r:id="rId3" imgW="8018966" imgH="2972007" progId="">
                  <p:embed/>
                </p:oleObj>
              </mc:Choice>
              <mc:Fallback>
                <p:oleObj name="文档" r:id="rId3" imgW="8018966" imgH="2972007" progId="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306513"/>
                        <a:ext cx="7808912" cy="288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96925" y="4424363"/>
            <a:ext cx="7265988" cy="1855787"/>
            <a:chOff x="251396" y="2571379"/>
            <a:chExt cx="7265987" cy="1855638"/>
          </a:xfrm>
        </p:grpSpPr>
        <p:graphicFrame>
          <p:nvGraphicFramePr>
            <p:cNvPr id="3234" name="Object 162"/>
            <p:cNvGraphicFramePr>
              <a:graphicFrameLocks noChangeAspect="1"/>
            </p:cNvGraphicFramePr>
            <p:nvPr/>
          </p:nvGraphicFramePr>
          <p:xfrm>
            <a:off x="251396" y="2571379"/>
            <a:ext cx="7265987" cy="1252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文档" r:id="rId5" imgW="7282240" imgH="1265488" progId="">
                    <p:embed/>
                  </p:oleObj>
                </mc:Choice>
                <mc:Fallback>
                  <p:oleObj name="文档" r:id="rId5" imgW="7282240" imgH="1265488" progId="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96" y="2571379"/>
                          <a:ext cx="7265987" cy="1252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35" name="组合 5"/>
            <p:cNvGrpSpPr>
              <a:grpSpLocks/>
            </p:cNvGrpSpPr>
            <p:nvPr/>
          </p:nvGrpSpPr>
          <p:grpSpPr bwMode="auto">
            <a:xfrm>
              <a:off x="1544006" y="3507854"/>
              <a:ext cx="3478485" cy="919163"/>
              <a:chOff x="967942" y="3689350"/>
              <a:chExt cx="3478485" cy="919163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967557" y="3724347"/>
                <a:ext cx="1516063" cy="863530"/>
              </a:xfrm>
              <a:prstGeom prst="rect">
                <a:avLst/>
              </a:prstGeom>
              <a:solidFill>
                <a:srgbClr val="FFCC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8" name="直接箭头连接符 7"/>
              <p:cNvCxnSpPr/>
              <p:nvPr/>
            </p:nvCxnSpPr>
            <p:spPr>
              <a:xfrm>
                <a:off x="2843982" y="4156112"/>
                <a:ext cx="15113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椭圆 8"/>
              <p:cNvSpPr/>
              <p:nvPr/>
            </p:nvSpPr>
            <p:spPr>
              <a:xfrm>
                <a:off x="1908945" y="3867211"/>
                <a:ext cx="46037" cy="460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1620020" y="4254529"/>
                <a:ext cx="44450" cy="460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1966095" y="4443426"/>
                <a:ext cx="46037" cy="4603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229745" y="4135476"/>
                <a:ext cx="46037" cy="4603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3877445" y="4138651"/>
                <a:ext cx="46037" cy="4603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14" name="曲线连接符 13"/>
              <p:cNvCxnSpPr>
                <a:stCxn id="9" idx="0"/>
                <a:endCxn id="12" idx="7"/>
              </p:cNvCxnSpPr>
              <p:nvPr/>
            </p:nvCxnSpPr>
            <p:spPr>
              <a:xfrm rot="16200000" flipH="1">
                <a:off x="2462993" y="3336975"/>
                <a:ext cx="274615" cy="1335088"/>
              </a:xfrm>
              <a:prstGeom prst="curvedConnector3">
                <a:avLst>
                  <a:gd name="adj1" fmla="val -83306"/>
                </a:avLst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曲线连接符 14"/>
              <p:cNvCxnSpPr>
                <a:stCxn id="11" idx="0"/>
                <a:endCxn id="13" idx="5"/>
              </p:cNvCxnSpPr>
              <p:nvPr/>
            </p:nvCxnSpPr>
            <p:spPr>
              <a:xfrm rot="5400000" flipH="1" flipV="1">
                <a:off x="2820181" y="3346475"/>
                <a:ext cx="265091" cy="1928812"/>
              </a:xfrm>
              <a:prstGeom prst="curvedConnector3">
                <a:avLst>
                  <a:gd name="adj1" fmla="val -99539"/>
                </a:avLst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45" name="Object 173"/>
              <p:cNvGraphicFramePr>
                <a:graphicFrameLocks noChangeAspect="1"/>
              </p:cNvGraphicFramePr>
              <p:nvPr/>
            </p:nvGraphicFramePr>
            <p:xfrm>
              <a:off x="967942" y="4334530"/>
              <a:ext cx="215155" cy="249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4" name="Equation" r:id="rId7" imgW="241195" imgH="279279" progId="Equation.DSMT4">
                      <p:embed/>
                    </p:oleObj>
                  </mc:Choice>
                  <mc:Fallback>
                    <p:oleObj name="Equation" r:id="rId7" imgW="241195" imgH="279279" progId="Equation.DSMT4">
                      <p:embed/>
                      <p:pic>
                        <p:nvPicPr>
                          <p:cNvPr id="0" name="Picture 1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942" y="4334530"/>
                            <a:ext cx="215155" cy="249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6" name="Object 174"/>
              <p:cNvGraphicFramePr>
                <a:graphicFrameLocks noChangeAspect="1"/>
              </p:cNvGraphicFramePr>
              <p:nvPr/>
            </p:nvGraphicFramePr>
            <p:xfrm>
              <a:off x="1655763" y="3689350"/>
              <a:ext cx="227012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5" name="Equation" r:id="rId9" imgW="253890" imgH="368140" progId="Equation.DSMT4">
                      <p:embed/>
                    </p:oleObj>
                  </mc:Choice>
                  <mc:Fallback>
                    <p:oleObj name="Equation" r:id="rId9" imgW="253890" imgH="368140" progId="Equation.DSMT4">
                      <p:embed/>
                      <p:pic>
                        <p:nvPicPr>
                          <p:cNvPr id="0" name="Picture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763" y="3689350"/>
                            <a:ext cx="227012" cy="328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7" name="Object 175"/>
              <p:cNvGraphicFramePr>
                <a:graphicFrameLocks noChangeAspect="1"/>
              </p:cNvGraphicFramePr>
              <p:nvPr/>
            </p:nvGraphicFramePr>
            <p:xfrm>
              <a:off x="1381547" y="4043337"/>
              <a:ext cx="238125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6" name="Equation" r:id="rId11" imgW="266584" imgH="368140" progId="Equation.DSMT4">
                      <p:embed/>
                    </p:oleObj>
                  </mc:Choice>
                  <mc:Fallback>
                    <p:oleObj name="Equation" r:id="rId11" imgW="266584" imgH="368140" progId="Equation.DSMT4">
                      <p:embed/>
                      <p:pic>
                        <p:nvPicPr>
                          <p:cNvPr id="0" name="Picture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1547" y="4043337"/>
                            <a:ext cx="238125" cy="328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8" name="Object 176"/>
              <p:cNvGraphicFramePr>
                <a:graphicFrameLocks noChangeAspect="1"/>
              </p:cNvGraphicFramePr>
              <p:nvPr/>
            </p:nvGraphicFramePr>
            <p:xfrm>
              <a:off x="1717675" y="4279900"/>
              <a:ext cx="238125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" name="Equation" r:id="rId13" imgW="266584" imgH="368140" progId="Equation.DSMT4">
                      <p:embed/>
                    </p:oleObj>
                  </mc:Choice>
                  <mc:Fallback>
                    <p:oleObj name="Equation" r:id="rId13" imgW="266584" imgH="368140" progId="Equation.DSMT4">
                      <p:embed/>
                      <p:pic>
                        <p:nvPicPr>
                          <p:cNvPr id="0" name="Picture 1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7675" y="4279900"/>
                            <a:ext cx="238125" cy="328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曲线连接符 19"/>
              <p:cNvCxnSpPr>
                <a:stCxn id="10" idx="0"/>
                <a:endCxn id="12" idx="5"/>
              </p:cNvCxnSpPr>
              <p:nvPr/>
            </p:nvCxnSpPr>
            <p:spPr>
              <a:xfrm rot="5400000" flipH="1" flipV="1">
                <a:off x="2415360" y="3402046"/>
                <a:ext cx="79369" cy="1625600"/>
              </a:xfrm>
              <a:prstGeom prst="curvedConnector3">
                <a:avLst>
                  <a:gd name="adj1" fmla="val -215943"/>
                </a:avLst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50" name="Object 178"/>
              <p:cNvGraphicFramePr>
                <a:graphicFrameLocks noChangeAspect="1"/>
              </p:cNvGraphicFramePr>
              <p:nvPr/>
            </p:nvGraphicFramePr>
            <p:xfrm>
              <a:off x="2944826" y="3844058"/>
              <a:ext cx="255587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8" name="Equation" r:id="rId15" imgW="291973" imgH="368140" progId="Equation.DSMT4">
                      <p:embed/>
                    </p:oleObj>
                  </mc:Choice>
                  <mc:Fallback>
                    <p:oleObj name="Equation" r:id="rId15" imgW="291973" imgH="368140" progId="Equation.DSMT4">
                      <p:embed/>
                      <p:pic>
                        <p:nvPicPr>
                          <p:cNvPr id="0" name="Picture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4826" y="3844058"/>
                            <a:ext cx="255587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1" name="Object 179"/>
              <p:cNvGraphicFramePr>
                <a:graphicFrameLocks noChangeAspect="1"/>
              </p:cNvGraphicFramePr>
              <p:nvPr/>
            </p:nvGraphicFramePr>
            <p:xfrm>
              <a:off x="3768725" y="3842280"/>
              <a:ext cx="28257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" name="Equation" r:id="rId17" imgW="317362" imgH="368140" progId="Equation.DSMT4">
                      <p:embed/>
                    </p:oleObj>
                  </mc:Choice>
                  <mc:Fallback>
                    <p:oleObj name="Equation" r:id="rId17" imgW="317362" imgH="368140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8725" y="3842280"/>
                            <a:ext cx="282575" cy="328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2" name="Object 180"/>
              <p:cNvGraphicFramePr>
                <a:graphicFrameLocks noChangeAspect="1"/>
              </p:cNvGraphicFramePr>
              <p:nvPr/>
            </p:nvGraphicFramePr>
            <p:xfrm>
              <a:off x="4208302" y="4170934"/>
              <a:ext cx="23812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0" name="Equation" r:id="rId19" imgW="266353" imgH="266353" progId="Equation.DSMT4">
                      <p:embed/>
                    </p:oleObj>
                  </mc:Choice>
                  <mc:Fallback>
                    <p:oleObj name="Equation" r:id="rId19" imgW="266353" imgH="266353" progId="Equation.DSMT4">
                      <p:embed/>
                      <p:pic>
                        <p:nvPicPr>
                          <p:cNvPr id="0" name="Picture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8302" y="4170934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7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24575" y="987425"/>
            <a:ext cx="3297238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6" name="Object 70"/>
          <p:cNvGraphicFramePr>
            <a:graphicFrameLocks noChangeAspect="1"/>
          </p:cNvGraphicFramePr>
          <p:nvPr/>
        </p:nvGraphicFramePr>
        <p:xfrm>
          <a:off x="649288" y="1428750"/>
          <a:ext cx="519747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文档" r:id="rId4" imgW="5198100" imgH="1870001" progId="">
                  <p:embed/>
                </p:oleObj>
              </mc:Choice>
              <mc:Fallback>
                <p:oleObj name="文档" r:id="rId4" imgW="5198100" imgH="1870001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428750"/>
                        <a:ext cx="5197475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1"/>
          <p:cNvGraphicFramePr>
            <a:graphicFrameLocks noChangeAspect="1"/>
          </p:cNvGraphicFramePr>
          <p:nvPr/>
        </p:nvGraphicFramePr>
        <p:xfrm>
          <a:off x="6877050" y="3387725"/>
          <a:ext cx="2717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文档" r:id="rId6" imgW="2716788" imgH="1301261" progId="">
                  <p:embed/>
                </p:oleObj>
              </mc:Choice>
              <mc:Fallback>
                <p:oleObj name="文档" r:id="rId6" imgW="2716788" imgH="1301261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387725"/>
                        <a:ext cx="27178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2"/>
          <p:cNvGraphicFramePr>
            <a:graphicFrameLocks noChangeAspect="1"/>
          </p:cNvGraphicFramePr>
          <p:nvPr/>
        </p:nvGraphicFramePr>
        <p:xfrm>
          <a:off x="487363" y="3328988"/>
          <a:ext cx="66421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文档" r:id="rId8" imgW="6642416" imgH="1391972" progId="">
                  <p:embed/>
                </p:oleObj>
              </mc:Choice>
              <mc:Fallback>
                <p:oleObj name="文档" r:id="rId8" imgW="6642416" imgH="1391972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328988"/>
                        <a:ext cx="6642100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3"/>
          <p:cNvGraphicFramePr>
            <a:graphicFrameLocks noChangeAspect="1"/>
          </p:cNvGraphicFramePr>
          <p:nvPr/>
        </p:nvGraphicFramePr>
        <p:xfrm>
          <a:off x="582613" y="4635500"/>
          <a:ext cx="8643937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文档" r:id="rId10" imgW="8644478" imgH="2687427" progId="">
                  <p:embed/>
                </p:oleObj>
              </mc:Choice>
              <mc:Fallback>
                <p:oleObj name="文档" r:id="rId10" imgW="8644478" imgH="2687427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635500"/>
                        <a:ext cx="8643937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 flipV="1">
            <a:off x="4778375" y="3565525"/>
            <a:ext cx="2112963" cy="158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715000" y="4192588"/>
            <a:ext cx="107156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799138" y="3846513"/>
            <a:ext cx="1362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简记为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283200" y="3197225"/>
            <a:ext cx="1362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简记为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73088" y="1087438"/>
          <a:ext cx="8020050" cy="547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文档" r:id="rId3" imgW="8019678" imgH="5476096" progId="">
                  <p:embed/>
                </p:oleObj>
              </mc:Choice>
              <mc:Fallback>
                <p:oleObj name="文档" r:id="rId3" imgW="8019678" imgH="5476096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087438"/>
                        <a:ext cx="8020050" cy="547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7" name="组合 164"/>
          <p:cNvGrpSpPr>
            <a:grpSpLocks/>
          </p:cNvGrpSpPr>
          <p:nvPr/>
        </p:nvGrpSpPr>
        <p:grpSpPr bwMode="auto">
          <a:xfrm>
            <a:off x="0" y="1463675"/>
            <a:ext cx="347663" cy="5707063"/>
            <a:chOff x="5715008" y="1471884"/>
            <a:chExt cx="360448" cy="3419387"/>
          </a:xfrm>
        </p:grpSpPr>
        <p:sp>
          <p:nvSpPr>
            <p:cNvPr id="39956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9957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9958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59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0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1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2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3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4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5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6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7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8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69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0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1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2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3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4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5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6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7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8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79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0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1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2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3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4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5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6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7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8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89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0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1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2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3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4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5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6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7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8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9999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0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1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2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3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4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5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6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7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8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09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0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1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147483647 w 247"/>
                  <a:gd name="T1" fmla="*/ 2147483647 h 628"/>
                  <a:gd name="T2" fmla="*/ 2147483647 w 247"/>
                  <a:gd name="T3" fmla="*/ 2147483647 h 628"/>
                  <a:gd name="T4" fmla="*/ 2147483647 w 247"/>
                  <a:gd name="T5" fmla="*/ 2147483647 h 628"/>
                  <a:gd name="T6" fmla="*/ 2147483647 w 247"/>
                  <a:gd name="T7" fmla="*/ 2147483647 h 628"/>
                  <a:gd name="T8" fmla="*/ 2147483647 w 247"/>
                  <a:gd name="T9" fmla="*/ 2147483647 h 628"/>
                  <a:gd name="T10" fmla="*/ 2147483647 w 247"/>
                  <a:gd name="T11" fmla="*/ 2147483647 h 628"/>
                  <a:gd name="T12" fmla="*/ 2147483647 w 247"/>
                  <a:gd name="T13" fmla="*/ 2147483647 h 628"/>
                  <a:gd name="T14" fmla="*/ 2147483647 w 247"/>
                  <a:gd name="T15" fmla="*/ 2147483647 h 628"/>
                  <a:gd name="T16" fmla="*/ 2147483647 w 247"/>
                  <a:gd name="T17" fmla="*/ 2147483647 h 628"/>
                  <a:gd name="T18" fmla="*/ 2147483647 w 247"/>
                  <a:gd name="T19" fmla="*/ 2147483647 h 628"/>
                  <a:gd name="T20" fmla="*/ 2147483647 w 247"/>
                  <a:gd name="T21" fmla="*/ 2147483647 h 628"/>
                  <a:gd name="T22" fmla="*/ 2147483647 w 247"/>
                  <a:gd name="T23" fmla="*/ 2147483647 h 628"/>
                  <a:gd name="T24" fmla="*/ 2147483647 w 247"/>
                  <a:gd name="T25" fmla="*/ 2147483647 h 628"/>
                  <a:gd name="T26" fmla="*/ 2147483647 w 247"/>
                  <a:gd name="T27" fmla="*/ 2147483647 h 628"/>
                  <a:gd name="T28" fmla="*/ 2147483647 w 247"/>
                  <a:gd name="T29" fmla="*/ 2147483647 h 628"/>
                  <a:gd name="T30" fmla="*/ 2147483647 w 247"/>
                  <a:gd name="T31" fmla="*/ 2147483647 h 628"/>
                  <a:gd name="T32" fmla="*/ 2147483647 w 247"/>
                  <a:gd name="T33" fmla="*/ 2147483647 h 628"/>
                  <a:gd name="T34" fmla="*/ 2147483647 w 247"/>
                  <a:gd name="T35" fmla="*/ 2147483647 h 628"/>
                  <a:gd name="T36" fmla="*/ 2147483647 w 247"/>
                  <a:gd name="T37" fmla="*/ 2147483647 h 628"/>
                  <a:gd name="T38" fmla="*/ 2147483647 w 247"/>
                  <a:gd name="T39" fmla="*/ 2147483647 h 628"/>
                  <a:gd name="T40" fmla="*/ 2147483647 w 247"/>
                  <a:gd name="T41" fmla="*/ 0 h 628"/>
                  <a:gd name="T42" fmla="*/ 0 w 247"/>
                  <a:gd name="T43" fmla="*/ 0 h 628"/>
                  <a:gd name="T44" fmla="*/ 0 w 247"/>
                  <a:gd name="T45" fmla="*/ 2147483647 h 628"/>
                  <a:gd name="T46" fmla="*/ 2147483647 w 247"/>
                  <a:gd name="T47" fmla="*/ 2147483647 h 628"/>
                  <a:gd name="T48" fmla="*/ 2147483647 w 247"/>
                  <a:gd name="T49" fmla="*/ 2147483647 h 628"/>
                  <a:gd name="T50" fmla="*/ 0 w 247"/>
                  <a:gd name="T51" fmla="*/ 2147483647 h 628"/>
                  <a:gd name="T52" fmla="*/ 0 w 247"/>
                  <a:gd name="T53" fmla="*/ 2147483647 h 628"/>
                  <a:gd name="T54" fmla="*/ 2147483647 w 247"/>
                  <a:gd name="T55" fmla="*/ 2147483647 h 628"/>
                  <a:gd name="T56" fmla="*/ 2147483647 w 247"/>
                  <a:gd name="T57" fmla="*/ 2147483647 h 628"/>
                  <a:gd name="T58" fmla="*/ 0 w 247"/>
                  <a:gd name="T59" fmla="*/ 2147483647 h 628"/>
                  <a:gd name="T60" fmla="*/ 0 w 247"/>
                  <a:gd name="T61" fmla="*/ 2147483647 h 628"/>
                  <a:gd name="T62" fmla="*/ 2147483647 w 247"/>
                  <a:gd name="T63" fmla="*/ 2147483647 h 628"/>
                  <a:gd name="T64" fmla="*/ 2147483647 w 247"/>
                  <a:gd name="T65" fmla="*/ 2147483647 h 628"/>
                  <a:gd name="T66" fmla="*/ 0 w 247"/>
                  <a:gd name="T67" fmla="*/ 2147483647 h 628"/>
                  <a:gd name="T68" fmla="*/ 0 w 247"/>
                  <a:gd name="T69" fmla="*/ 2147483647 h 628"/>
                  <a:gd name="T70" fmla="*/ 2147483647 w 247"/>
                  <a:gd name="T71" fmla="*/ 2147483647 h 628"/>
                  <a:gd name="T72" fmla="*/ 2147483647 w 247"/>
                  <a:gd name="T73" fmla="*/ 2147483647 h 628"/>
                  <a:gd name="T74" fmla="*/ 0 w 247"/>
                  <a:gd name="T75" fmla="*/ 2147483647 h 628"/>
                  <a:gd name="T76" fmla="*/ 0 w 247"/>
                  <a:gd name="T77" fmla="*/ 2147483647 h 628"/>
                  <a:gd name="T78" fmla="*/ 2147483647 w 247"/>
                  <a:gd name="T79" fmla="*/ 2147483647 h 628"/>
                  <a:gd name="T80" fmla="*/ 2147483647 w 247"/>
                  <a:gd name="T81" fmla="*/ 2147483647 h 628"/>
                  <a:gd name="T82" fmla="*/ 0 w 247"/>
                  <a:gd name="T83" fmla="*/ 2147483647 h 628"/>
                  <a:gd name="T84" fmla="*/ 0 w 247"/>
                  <a:gd name="T85" fmla="*/ 2147483647 h 628"/>
                  <a:gd name="T86" fmla="*/ 2147483647 w 247"/>
                  <a:gd name="T87" fmla="*/ 2147483647 h 628"/>
                  <a:gd name="T88" fmla="*/ 2147483647 w 247"/>
                  <a:gd name="T89" fmla="*/ 2147483647 h 628"/>
                  <a:gd name="T90" fmla="*/ 0 w 247"/>
                  <a:gd name="T91" fmla="*/ 2147483647 h 628"/>
                  <a:gd name="T92" fmla="*/ 0 w 247"/>
                  <a:gd name="T93" fmla="*/ 2147483647 h 628"/>
                  <a:gd name="T94" fmla="*/ 2147483647 w 247"/>
                  <a:gd name="T95" fmla="*/ 2147483647 h 628"/>
                  <a:gd name="T96" fmla="*/ 2147483647 w 247"/>
                  <a:gd name="T97" fmla="*/ 2147483647 h 628"/>
                  <a:gd name="T98" fmla="*/ 2147483647 w 247"/>
                  <a:gd name="T99" fmla="*/ 2147483647 h 628"/>
                  <a:gd name="T100" fmla="*/ 2147483647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2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147483647 w 247"/>
                  <a:gd name="T1" fmla="*/ 2147483647 h 628"/>
                  <a:gd name="T2" fmla="*/ 2147483647 w 247"/>
                  <a:gd name="T3" fmla="*/ 2147483647 h 628"/>
                  <a:gd name="T4" fmla="*/ 2147483647 w 247"/>
                  <a:gd name="T5" fmla="*/ 2147483647 h 628"/>
                  <a:gd name="T6" fmla="*/ 2147483647 w 247"/>
                  <a:gd name="T7" fmla="*/ 2147483647 h 628"/>
                  <a:gd name="T8" fmla="*/ 2147483647 w 247"/>
                  <a:gd name="T9" fmla="*/ 2147483647 h 628"/>
                  <a:gd name="T10" fmla="*/ 2147483647 w 247"/>
                  <a:gd name="T11" fmla="*/ 2147483647 h 628"/>
                  <a:gd name="T12" fmla="*/ 2147483647 w 247"/>
                  <a:gd name="T13" fmla="*/ 2147483647 h 628"/>
                  <a:gd name="T14" fmla="*/ 2147483647 w 247"/>
                  <a:gd name="T15" fmla="*/ 2147483647 h 628"/>
                  <a:gd name="T16" fmla="*/ 2147483647 w 247"/>
                  <a:gd name="T17" fmla="*/ 2147483647 h 628"/>
                  <a:gd name="T18" fmla="*/ 2147483647 w 247"/>
                  <a:gd name="T19" fmla="*/ 2147483647 h 628"/>
                  <a:gd name="T20" fmla="*/ 2147483647 w 247"/>
                  <a:gd name="T21" fmla="*/ 2147483647 h 628"/>
                  <a:gd name="T22" fmla="*/ 2147483647 w 247"/>
                  <a:gd name="T23" fmla="*/ 2147483647 h 628"/>
                  <a:gd name="T24" fmla="*/ 2147483647 w 247"/>
                  <a:gd name="T25" fmla="*/ 2147483647 h 628"/>
                  <a:gd name="T26" fmla="*/ 2147483647 w 247"/>
                  <a:gd name="T27" fmla="*/ 2147483647 h 628"/>
                  <a:gd name="T28" fmla="*/ 2147483647 w 247"/>
                  <a:gd name="T29" fmla="*/ 2147483647 h 628"/>
                  <a:gd name="T30" fmla="*/ 2147483647 w 247"/>
                  <a:gd name="T31" fmla="*/ 2147483647 h 628"/>
                  <a:gd name="T32" fmla="*/ 2147483647 w 247"/>
                  <a:gd name="T33" fmla="*/ 2147483647 h 628"/>
                  <a:gd name="T34" fmla="*/ 2147483647 w 247"/>
                  <a:gd name="T35" fmla="*/ 2147483647 h 628"/>
                  <a:gd name="T36" fmla="*/ 2147483647 w 247"/>
                  <a:gd name="T37" fmla="*/ 2147483647 h 628"/>
                  <a:gd name="T38" fmla="*/ 2147483647 w 247"/>
                  <a:gd name="T39" fmla="*/ 2147483647 h 628"/>
                  <a:gd name="T40" fmla="*/ 2147483647 w 247"/>
                  <a:gd name="T41" fmla="*/ 0 h 628"/>
                  <a:gd name="T42" fmla="*/ 0 w 247"/>
                  <a:gd name="T43" fmla="*/ 0 h 628"/>
                  <a:gd name="T44" fmla="*/ 0 w 247"/>
                  <a:gd name="T45" fmla="*/ 2147483647 h 628"/>
                  <a:gd name="T46" fmla="*/ 2147483647 w 247"/>
                  <a:gd name="T47" fmla="*/ 2147483647 h 628"/>
                  <a:gd name="T48" fmla="*/ 2147483647 w 247"/>
                  <a:gd name="T49" fmla="*/ 2147483647 h 628"/>
                  <a:gd name="T50" fmla="*/ 0 w 247"/>
                  <a:gd name="T51" fmla="*/ 2147483647 h 628"/>
                  <a:gd name="T52" fmla="*/ 0 w 247"/>
                  <a:gd name="T53" fmla="*/ 2147483647 h 628"/>
                  <a:gd name="T54" fmla="*/ 2147483647 w 247"/>
                  <a:gd name="T55" fmla="*/ 2147483647 h 628"/>
                  <a:gd name="T56" fmla="*/ 2147483647 w 247"/>
                  <a:gd name="T57" fmla="*/ 2147483647 h 628"/>
                  <a:gd name="T58" fmla="*/ 0 w 247"/>
                  <a:gd name="T59" fmla="*/ 2147483647 h 628"/>
                  <a:gd name="T60" fmla="*/ 0 w 247"/>
                  <a:gd name="T61" fmla="*/ 2147483647 h 628"/>
                  <a:gd name="T62" fmla="*/ 2147483647 w 247"/>
                  <a:gd name="T63" fmla="*/ 2147483647 h 628"/>
                  <a:gd name="T64" fmla="*/ 2147483647 w 247"/>
                  <a:gd name="T65" fmla="*/ 2147483647 h 628"/>
                  <a:gd name="T66" fmla="*/ 0 w 247"/>
                  <a:gd name="T67" fmla="*/ 2147483647 h 628"/>
                  <a:gd name="T68" fmla="*/ 0 w 247"/>
                  <a:gd name="T69" fmla="*/ 2147483647 h 628"/>
                  <a:gd name="T70" fmla="*/ 2147483647 w 247"/>
                  <a:gd name="T71" fmla="*/ 2147483647 h 628"/>
                  <a:gd name="T72" fmla="*/ 2147483647 w 247"/>
                  <a:gd name="T73" fmla="*/ 2147483647 h 628"/>
                  <a:gd name="T74" fmla="*/ 0 w 247"/>
                  <a:gd name="T75" fmla="*/ 2147483647 h 628"/>
                  <a:gd name="T76" fmla="*/ 0 w 247"/>
                  <a:gd name="T77" fmla="*/ 2147483647 h 628"/>
                  <a:gd name="T78" fmla="*/ 2147483647 w 247"/>
                  <a:gd name="T79" fmla="*/ 2147483647 h 628"/>
                  <a:gd name="T80" fmla="*/ 2147483647 w 247"/>
                  <a:gd name="T81" fmla="*/ 2147483647 h 628"/>
                  <a:gd name="T82" fmla="*/ 0 w 247"/>
                  <a:gd name="T83" fmla="*/ 2147483647 h 628"/>
                  <a:gd name="T84" fmla="*/ 0 w 247"/>
                  <a:gd name="T85" fmla="*/ 2147483647 h 628"/>
                  <a:gd name="T86" fmla="*/ 2147483647 w 247"/>
                  <a:gd name="T87" fmla="*/ 2147483647 h 628"/>
                  <a:gd name="T88" fmla="*/ 2147483647 w 247"/>
                  <a:gd name="T89" fmla="*/ 2147483647 h 628"/>
                  <a:gd name="T90" fmla="*/ 0 w 247"/>
                  <a:gd name="T91" fmla="*/ 2147483647 h 628"/>
                  <a:gd name="T92" fmla="*/ 0 w 247"/>
                  <a:gd name="T93" fmla="*/ 2147483647 h 628"/>
                  <a:gd name="T94" fmla="*/ 2147483647 w 247"/>
                  <a:gd name="T95" fmla="*/ 2147483647 h 628"/>
                  <a:gd name="T96" fmla="*/ 2147483647 w 247"/>
                  <a:gd name="T97" fmla="*/ 2147483647 h 628"/>
                  <a:gd name="T98" fmla="*/ 2147483647 w 247"/>
                  <a:gd name="T99" fmla="*/ 2147483647 h 628"/>
                  <a:gd name="T100" fmla="*/ 2147483647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3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2147483647 w 4"/>
                  <a:gd name="T1" fmla="*/ 2147483647 h 622"/>
                  <a:gd name="T2" fmla="*/ 0 w 4"/>
                  <a:gd name="T3" fmla="*/ 2147483647 h 622"/>
                  <a:gd name="T4" fmla="*/ 0 w 4"/>
                  <a:gd name="T5" fmla="*/ 2147483647 h 622"/>
                  <a:gd name="T6" fmla="*/ 2147483647 w 4"/>
                  <a:gd name="T7" fmla="*/ 2147483647 h 622"/>
                  <a:gd name="T8" fmla="*/ 2147483647 w 4"/>
                  <a:gd name="T9" fmla="*/ 2147483647 h 622"/>
                  <a:gd name="T10" fmla="*/ 2147483647 w 4"/>
                  <a:gd name="T11" fmla="*/ 2147483647 h 622"/>
                  <a:gd name="T12" fmla="*/ 0 w 4"/>
                  <a:gd name="T13" fmla="*/ 2147483647 h 622"/>
                  <a:gd name="T14" fmla="*/ 0 w 4"/>
                  <a:gd name="T15" fmla="*/ 2147483647 h 622"/>
                  <a:gd name="T16" fmla="*/ 2147483647 w 4"/>
                  <a:gd name="T17" fmla="*/ 2147483647 h 622"/>
                  <a:gd name="T18" fmla="*/ 2147483647 w 4"/>
                  <a:gd name="T19" fmla="*/ 2147483647 h 622"/>
                  <a:gd name="T20" fmla="*/ 2147483647 w 4"/>
                  <a:gd name="T21" fmla="*/ 2147483647 h 622"/>
                  <a:gd name="T22" fmla="*/ 0 w 4"/>
                  <a:gd name="T23" fmla="*/ 2147483647 h 622"/>
                  <a:gd name="T24" fmla="*/ 0 w 4"/>
                  <a:gd name="T25" fmla="*/ 2147483647 h 622"/>
                  <a:gd name="T26" fmla="*/ 2147483647 w 4"/>
                  <a:gd name="T27" fmla="*/ 2147483647 h 622"/>
                  <a:gd name="T28" fmla="*/ 2147483647 w 4"/>
                  <a:gd name="T29" fmla="*/ 2147483647 h 622"/>
                  <a:gd name="T30" fmla="*/ 2147483647 w 4"/>
                  <a:gd name="T31" fmla="*/ 2147483647 h 622"/>
                  <a:gd name="T32" fmla="*/ 0 w 4"/>
                  <a:gd name="T33" fmla="*/ 2147483647 h 622"/>
                  <a:gd name="T34" fmla="*/ 0 w 4"/>
                  <a:gd name="T35" fmla="*/ 2147483647 h 622"/>
                  <a:gd name="T36" fmla="*/ 2147483647 w 4"/>
                  <a:gd name="T37" fmla="*/ 2147483647 h 622"/>
                  <a:gd name="T38" fmla="*/ 2147483647 w 4"/>
                  <a:gd name="T39" fmla="*/ 2147483647 h 622"/>
                  <a:gd name="T40" fmla="*/ 2147483647 w 4"/>
                  <a:gd name="T41" fmla="*/ 2147483647 h 622"/>
                  <a:gd name="T42" fmla="*/ 0 w 4"/>
                  <a:gd name="T43" fmla="*/ 2147483647 h 622"/>
                  <a:gd name="T44" fmla="*/ 0 w 4"/>
                  <a:gd name="T45" fmla="*/ 2147483647 h 622"/>
                  <a:gd name="T46" fmla="*/ 2147483647 w 4"/>
                  <a:gd name="T47" fmla="*/ 2147483647 h 622"/>
                  <a:gd name="T48" fmla="*/ 2147483647 w 4"/>
                  <a:gd name="T49" fmla="*/ 2147483647 h 622"/>
                  <a:gd name="T50" fmla="*/ 2147483647 w 4"/>
                  <a:gd name="T51" fmla="*/ 2147483647 h 622"/>
                  <a:gd name="T52" fmla="*/ 0 w 4"/>
                  <a:gd name="T53" fmla="*/ 2147483647 h 622"/>
                  <a:gd name="T54" fmla="*/ 0 w 4"/>
                  <a:gd name="T55" fmla="*/ 2147483647 h 622"/>
                  <a:gd name="T56" fmla="*/ 2147483647 w 4"/>
                  <a:gd name="T57" fmla="*/ 2147483647 h 622"/>
                  <a:gd name="T58" fmla="*/ 2147483647 w 4"/>
                  <a:gd name="T59" fmla="*/ 2147483647 h 622"/>
                  <a:gd name="T60" fmla="*/ 2147483647 w 4"/>
                  <a:gd name="T61" fmla="*/ 0 h 622"/>
                  <a:gd name="T62" fmla="*/ 0 w 4"/>
                  <a:gd name="T63" fmla="*/ 0 h 622"/>
                  <a:gd name="T64" fmla="*/ 0 w 4"/>
                  <a:gd name="T65" fmla="*/ 2147483647 h 622"/>
                  <a:gd name="T66" fmla="*/ 2147483647 w 4"/>
                  <a:gd name="T67" fmla="*/ 2147483647 h 622"/>
                  <a:gd name="T68" fmla="*/ 214748364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4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2147483647 w 4"/>
                  <a:gd name="T1" fmla="*/ 2147483647 h 622"/>
                  <a:gd name="T2" fmla="*/ 0 w 4"/>
                  <a:gd name="T3" fmla="*/ 2147483647 h 622"/>
                  <a:gd name="T4" fmla="*/ 0 w 4"/>
                  <a:gd name="T5" fmla="*/ 2147483647 h 622"/>
                  <a:gd name="T6" fmla="*/ 2147483647 w 4"/>
                  <a:gd name="T7" fmla="*/ 2147483647 h 622"/>
                  <a:gd name="T8" fmla="*/ 2147483647 w 4"/>
                  <a:gd name="T9" fmla="*/ 2147483647 h 622"/>
                  <a:gd name="T10" fmla="*/ 2147483647 w 4"/>
                  <a:gd name="T11" fmla="*/ 2147483647 h 622"/>
                  <a:gd name="T12" fmla="*/ 0 w 4"/>
                  <a:gd name="T13" fmla="*/ 2147483647 h 622"/>
                  <a:gd name="T14" fmla="*/ 0 w 4"/>
                  <a:gd name="T15" fmla="*/ 2147483647 h 622"/>
                  <a:gd name="T16" fmla="*/ 2147483647 w 4"/>
                  <a:gd name="T17" fmla="*/ 2147483647 h 622"/>
                  <a:gd name="T18" fmla="*/ 2147483647 w 4"/>
                  <a:gd name="T19" fmla="*/ 2147483647 h 622"/>
                  <a:gd name="T20" fmla="*/ 2147483647 w 4"/>
                  <a:gd name="T21" fmla="*/ 2147483647 h 622"/>
                  <a:gd name="T22" fmla="*/ 0 w 4"/>
                  <a:gd name="T23" fmla="*/ 2147483647 h 622"/>
                  <a:gd name="T24" fmla="*/ 0 w 4"/>
                  <a:gd name="T25" fmla="*/ 2147483647 h 622"/>
                  <a:gd name="T26" fmla="*/ 2147483647 w 4"/>
                  <a:gd name="T27" fmla="*/ 2147483647 h 622"/>
                  <a:gd name="T28" fmla="*/ 2147483647 w 4"/>
                  <a:gd name="T29" fmla="*/ 2147483647 h 622"/>
                  <a:gd name="T30" fmla="*/ 2147483647 w 4"/>
                  <a:gd name="T31" fmla="*/ 2147483647 h 622"/>
                  <a:gd name="T32" fmla="*/ 0 w 4"/>
                  <a:gd name="T33" fmla="*/ 2147483647 h 622"/>
                  <a:gd name="T34" fmla="*/ 0 w 4"/>
                  <a:gd name="T35" fmla="*/ 2147483647 h 622"/>
                  <a:gd name="T36" fmla="*/ 2147483647 w 4"/>
                  <a:gd name="T37" fmla="*/ 2147483647 h 622"/>
                  <a:gd name="T38" fmla="*/ 2147483647 w 4"/>
                  <a:gd name="T39" fmla="*/ 2147483647 h 622"/>
                  <a:gd name="T40" fmla="*/ 2147483647 w 4"/>
                  <a:gd name="T41" fmla="*/ 2147483647 h 622"/>
                  <a:gd name="T42" fmla="*/ 0 w 4"/>
                  <a:gd name="T43" fmla="*/ 2147483647 h 622"/>
                  <a:gd name="T44" fmla="*/ 0 w 4"/>
                  <a:gd name="T45" fmla="*/ 2147483647 h 622"/>
                  <a:gd name="T46" fmla="*/ 2147483647 w 4"/>
                  <a:gd name="T47" fmla="*/ 2147483647 h 622"/>
                  <a:gd name="T48" fmla="*/ 2147483647 w 4"/>
                  <a:gd name="T49" fmla="*/ 2147483647 h 622"/>
                  <a:gd name="T50" fmla="*/ 2147483647 w 4"/>
                  <a:gd name="T51" fmla="*/ 2147483647 h 622"/>
                  <a:gd name="T52" fmla="*/ 0 w 4"/>
                  <a:gd name="T53" fmla="*/ 2147483647 h 622"/>
                  <a:gd name="T54" fmla="*/ 0 w 4"/>
                  <a:gd name="T55" fmla="*/ 2147483647 h 622"/>
                  <a:gd name="T56" fmla="*/ 2147483647 w 4"/>
                  <a:gd name="T57" fmla="*/ 2147483647 h 622"/>
                  <a:gd name="T58" fmla="*/ 2147483647 w 4"/>
                  <a:gd name="T59" fmla="*/ 2147483647 h 622"/>
                  <a:gd name="T60" fmla="*/ 2147483647 w 4"/>
                  <a:gd name="T61" fmla="*/ 0 h 622"/>
                  <a:gd name="T62" fmla="*/ 0 w 4"/>
                  <a:gd name="T63" fmla="*/ 0 h 622"/>
                  <a:gd name="T64" fmla="*/ 0 w 4"/>
                  <a:gd name="T65" fmla="*/ 2147483647 h 622"/>
                  <a:gd name="T66" fmla="*/ 2147483647 w 4"/>
                  <a:gd name="T67" fmla="*/ 2147483647 h 622"/>
                  <a:gd name="T68" fmla="*/ 214748364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5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47483647 w 156"/>
                  <a:gd name="T1" fmla="*/ 0 h 11"/>
                  <a:gd name="T2" fmla="*/ 2147483647 w 156"/>
                  <a:gd name="T3" fmla="*/ 0 h 11"/>
                  <a:gd name="T4" fmla="*/ 0 w 156"/>
                  <a:gd name="T5" fmla="*/ 0 h 11"/>
                  <a:gd name="T6" fmla="*/ 0 w 156"/>
                  <a:gd name="T7" fmla="*/ 2147483647 h 11"/>
                  <a:gd name="T8" fmla="*/ 2147483647 w 156"/>
                  <a:gd name="T9" fmla="*/ 2147483647 h 11"/>
                  <a:gd name="T10" fmla="*/ 2147483647 w 156"/>
                  <a:gd name="T11" fmla="*/ 2147483647 h 11"/>
                  <a:gd name="T12" fmla="*/ 2147483647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6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47483647 w 156"/>
                  <a:gd name="T1" fmla="*/ 0 h 11"/>
                  <a:gd name="T2" fmla="*/ 2147483647 w 156"/>
                  <a:gd name="T3" fmla="*/ 0 h 11"/>
                  <a:gd name="T4" fmla="*/ 0 w 156"/>
                  <a:gd name="T5" fmla="*/ 0 h 11"/>
                  <a:gd name="T6" fmla="*/ 0 w 156"/>
                  <a:gd name="T7" fmla="*/ 2147483647 h 11"/>
                  <a:gd name="T8" fmla="*/ 2147483647 w 156"/>
                  <a:gd name="T9" fmla="*/ 2147483647 h 11"/>
                  <a:gd name="T10" fmla="*/ 2147483647 w 156"/>
                  <a:gd name="T11" fmla="*/ 2147483647 h 11"/>
                  <a:gd name="T12" fmla="*/ 2147483647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7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8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19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0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1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2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2147483647 w 120"/>
                  <a:gd name="T1" fmla="*/ 0 h 12"/>
                  <a:gd name="T2" fmla="*/ 2147483647 w 120"/>
                  <a:gd name="T3" fmla="*/ 0 h 12"/>
                  <a:gd name="T4" fmla="*/ 0 w 120"/>
                  <a:gd name="T5" fmla="*/ 0 h 12"/>
                  <a:gd name="T6" fmla="*/ 0 w 120"/>
                  <a:gd name="T7" fmla="*/ 2147483647 h 12"/>
                  <a:gd name="T8" fmla="*/ 2147483647 w 120"/>
                  <a:gd name="T9" fmla="*/ 2147483647 h 12"/>
                  <a:gd name="T10" fmla="*/ 2147483647 w 120"/>
                  <a:gd name="T11" fmla="*/ 2147483647 h 12"/>
                  <a:gd name="T12" fmla="*/ 2147483647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3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4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2147483647 w 120"/>
                  <a:gd name="T1" fmla="*/ 0 h 11"/>
                  <a:gd name="T2" fmla="*/ 2147483647 w 120"/>
                  <a:gd name="T3" fmla="*/ 0 h 11"/>
                  <a:gd name="T4" fmla="*/ 0 w 120"/>
                  <a:gd name="T5" fmla="*/ 0 h 11"/>
                  <a:gd name="T6" fmla="*/ 0 w 120"/>
                  <a:gd name="T7" fmla="*/ 2147483647 h 11"/>
                  <a:gd name="T8" fmla="*/ 2147483647 w 120"/>
                  <a:gd name="T9" fmla="*/ 2147483647 h 11"/>
                  <a:gd name="T10" fmla="*/ 2147483647 w 120"/>
                  <a:gd name="T11" fmla="*/ 2147483647 h 11"/>
                  <a:gd name="T12" fmla="*/ 2147483647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5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6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7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8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29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0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1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2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3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2147483647 w 233"/>
                  <a:gd name="T1" fmla="*/ 0 h 12"/>
                  <a:gd name="T2" fmla="*/ 2147483647 w 233"/>
                  <a:gd name="T3" fmla="*/ 0 h 12"/>
                  <a:gd name="T4" fmla="*/ 0 w 233"/>
                  <a:gd name="T5" fmla="*/ 0 h 12"/>
                  <a:gd name="T6" fmla="*/ 0 w 233"/>
                  <a:gd name="T7" fmla="*/ 2147483647 h 12"/>
                  <a:gd name="T8" fmla="*/ 2147483647 w 233"/>
                  <a:gd name="T9" fmla="*/ 2147483647 h 12"/>
                  <a:gd name="T10" fmla="*/ 2147483647 w 233"/>
                  <a:gd name="T11" fmla="*/ 2147483647 h 12"/>
                  <a:gd name="T12" fmla="*/ 2147483647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4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2147483647 w 233"/>
                  <a:gd name="T1" fmla="*/ 0 h 12"/>
                  <a:gd name="T2" fmla="*/ 2147483647 w 233"/>
                  <a:gd name="T3" fmla="*/ 0 h 12"/>
                  <a:gd name="T4" fmla="*/ 0 w 233"/>
                  <a:gd name="T5" fmla="*/ 0 h 12"/>
                  <a:gd name="T6" fmla="*/ 0 w 233"/>
                  <a:gd name="T7" fmla="*/ 2147483647 h 12"/>
                  <a:gd name="T8" fmla="*/ 2147483647 w 233"/>
                  <a:gd name="T9" fmla="*/ 2147483647 h 12"/>
                  <a:gd name="T10" fmla="*/ 2147483647 w 233"/>
                  <a:gd name="T11" fmla="*/ 2147483647 h 12"/>
                  <a:gd name="T12" fmla="*/ 2147483647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5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2147483647 w 239"/>
                  <a:gd name="T1" fmla="*/ 0 h 6"/>
                  <a:gd name="T2" fmla="*/ 2147483647 w 239"/>
                  <a:gd name="T3" fmla="*/ 0 h 6"/>
                  <a:gd name="T4" fmla="*/ 0 w 239"/>
                  <a:gd name="T5" fmla="*/ 0 h 6"/>
                  <a:gd name="T6" fmla="*/ 0 w 239"/>
                  <a:gd name="T7" fmla="*/ 2147483647 h 6"/>
                  <a:gd name="T8" fmla="*/ 2147483647 w 239"/>
                  <a:gd name="T9" fmla="*/ 2147483647 h 6"/>
                  <a:gd name="T10" fmla="*/ 2147483647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40036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2147483647 w 239"/>
                  <a:gd name="T1" fmla="*/ 0 h 6"/>
                  <a:gd name="T2" fmla="*/ 2147483647 w 239"/>
                  <a:gd name="T3" fmla="*/ 0 h 6"/>
                  <a:gd name="T4" fmla="*/ 0 w 239"/>
                  <a:gd name="T5" fmla="*/ 0 h 6"/>
                  <a:gd name="T6" fmla="*/ 0 w 239"/>
                  <a:gd name="T7" fmla="*/ 2147483647 h 6"/>
                  <a:gd name="T8" fmla="*/ 2147483647 w 239"/>
                  <a:gd name="T9" fmla="*/ 2147483647 h 6"/>
                  <a:gd name="T10" fmla="*/ 2147483647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8988" y="1346200"/>
            <a:ext cx="707390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8988" y="1433513"/>
            <a:ext cx="707390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40" name="组合 13"/>
          <p:cNvGrpSpPr>
            <a:grpSpLocks/>
          </p:cNvGrpSpPr>
          <p:nvPr/>
        </p:nvGrpSpPr>
        <p:grpSpPr bwMode="auto">
          <a:xfrm>
            <a:off x="215900" y="376238"/>
            <a:ext cx="1517650" cy="1784350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356" y="2000992"/>
              <a:ext cx="880561" cy="779946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500"/>
            <a:ext cx="4781550" cy="58738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513"/>
            <a:ext cx="3457575" cy="904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238"/>
            <a:ext cx="1954213" cy="12858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3994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5100" y="2379663"/>
            <a:ext cx="715963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451888" y="539373"/>
            <a:ext cx="7042551" cy="68479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en-US" altLang="zh-CN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迷你简菱心" pitchFamily="49" charset="-122"/>
                <a:sym typeface="Arial" panose="020B0604020202020204" pitchFamily="34" charset="0"/>
              </a:rPr>
              <a:t>随机变量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9946" name="Picture 1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86650" y="0"/>
            <a:ext cx="2287588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MH_Text_1"/>
          <p:cNvSpPr/>
          <p:nvPr>
            <p:custDataLst>
              <p:tags r:id="rId1"/>
            </p:custDataLst>
          </p:nvPr>
        </p:nvSpPr>
        <p:spPr>
          <a:xfrm>
            <a:off x="2190750" y="2614613"/>
            <a:ext cx="3567113" cy="496887"/>
          </a:xfrm>
          <a:prstGeom prst="rect">
            <a:avLst/>
          </a:prstGeom>
          <a:ln>
            <a:noFill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随机变量的概念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0</Words>
  <Application>Microsoft Office PowerPoint</Application>
  <PresentationFormat>自定义</PresentationFormat>
  <Paragraphs>23</Paragraphs>
  <Slides>1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6" baseType="lpstr">
      <vt:lpstr>方正舒体</vt:lpstr>
      <vt:lpstr>华文新魏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Document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3</cp:revision>
  <dcterms:created xsi:type="dcterms:W3CDTF">2016-10-17T14:00:15Z</dcterms:created>
  <dcterms:modified xsi:type="dcterms:W3CDTF">2024-03-21T01:22:21Z</dcterms:modified>
</cp:coreProperties>
</file>